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17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0.xml" ContentType="application/vnd.openxmlformats-officedocument.presentationml.slide+xml"/>
  <Override PartName="/ppt/slides/slide5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16.xml" ContentType="application/vnd.openxmlformats-officedocument.presentationml.slide+xml"/>
  <Override PartName="/ppt/slides/slide18.xml" ContentType="application/vnd.openxmlformats-officedocument.presentationml.slide+xml"/>
  <Override PartName="/ppt/slides/slide15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Slides/notesSlide6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8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12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0.xml" ContentType="application/vnd.openxmlformats-officedocument.presentationml.notesSlid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73" r:id="rId7"/>
    <p:sldId id="27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5" r:id="rId17"/>
    <p:sldId id="276" r:id="rId18"/>
    <p:sldId id="277" r:id="rId19"/>
    <p:sldId id="278" r:id="rId20"/>
    <p:sldId id="279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86" d="100"/>
          <a:sy n="86" d="100"/>
        </p:scale>
        <p:origin x="65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492E82-FEC9-4A1F-9EF6-63F8BA713668}" type="datetimeFigureOut">
              <a:rPr lang="en-IN" smtClean="0"/>
              <a:t>30-01-2025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41D970-ED5C-493C-B1A1-AB7A03E9C3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207293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366568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572907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791230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812208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25658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76690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442256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321303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768976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62240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478564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322281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885BA-31B8-453F-9887-FC82D513692F}" type="datetimeFigureOut">
              <a:rPr lang="en-IN" smtClean="0"/>
              <a:t>30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936D4-9E67-4594-B1B2-5D148B3351A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1229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885BA-31B8-453F-9887-FC82D513692F}" type="datetimeFigureOut">
              <a:rPr lang="en-IN" smtClean="0"/>
              <a:t>30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936D4-9E67-4594-B1B2-5D148B3351A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58758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885BA-31B8-453F-9887-FC82D513692F}" type="datetimeFigureOut">
              <a:rPr lang="en-IN" smtClean="0"/>
              <a:t>30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936D4-9E67-4594-B1B2-5D148B3351A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934985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885BA-31B8-453F-9887-FC82D513692F}" type="datetimeFigureOut">
              <a:rPr lang="en-IN" smtClean="0"/>
              <a:t>30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936D4-9E67-4594-B1B2-5D148B3351A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53486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885BA-31B8-453F-9887-FC82D513692F}" type="datetimeFigureOut">
              <a:rPr lang="en-IN" smtClean="0"/>
              <a:t>30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936D4-9E67-4594-B1B2-5D148B3351A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23945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885BA-31B8-453F-9887-FC82D513692F}" type="datetimeFigureOut">
              <a:rPr lang="en-IN" smtClean="0"/>
              <a:t>30-01-2025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936D4-9E67-4594-B1B2-5D148B3351A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677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885BA-31B8-453F-9887-FC82D513692F}" type="datetimeFigureOut">
              <a:rPr lang="en-IN" smtClean="0"/>
              <a:t>30-01-2025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936D4-9E67-4594-B1B2-5D148B3351A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829294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885BA-31B8-453F-9887-FC82D513692F}" type="datetimeFigureOut">
              <a:rPr lang="en-IN" smtClean="0"/>
              <a:t>30-01-2025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936D4-9E67-4594-B1B2-5D148B3351A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36877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885BA-31B8-453F-9887-FC82D513692F}" type="datetimeFigureOut">
              <a:rPr lang="en-IN" smtClean="0"/>
              <a:t>30-01-2025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936D4-9E67-4594-B1B2-5D148B3351A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28639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885BA-31B8-453F-9887-FC82D513692F}" type="datetimeFigureOut">
              <a:rPr lang="en-IN" smtClean="0"/>
              <a:t>30-01-2025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936D4-9E67-4594-B1B2-5D148B3351A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71941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885BA-31B8-453F-9887-FC82D513692F}" type="datetimeFigureOut">
              <a:rPr lang="en-IN" smtClean="0"/>
              <a:t>30-01-2025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936D4-9E67-4594-B1B2-5D148B3351A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14758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A885BA-31B8-453F-9887-FC82D513692F}" type="datetimeFigureOut">
              <a:rPr lang="en-IN" smtClean="0"/>
              <a:t>30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D936D4-9E67-4594-B1B2-5D148B3351A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169504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wmf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3.png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ourier transform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80972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Representing discontinuities or sharp corners (cont’d)</a:t>
            </a:r>
          </a:p>
        </p:txBody>
      </p:sp>
      <p:pic>
        <p:nvPicPr>
          <p:cNvPr id="2765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163" y="5046663"/>
            <a:ext cx="4322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413" name="TextBox 1"/>
          <p:cNvSpPr txBox="1">
            <a:spLocks noChangeArrowheads="1"/>
          </p:cNvSpPr>
          <p:nvPr/>
        </p:nvSpPr>
        <p:spPr bwMode="auto">
          <a:xfrm>
            <a:off x="2817813" y="4029076"/>
            <a:ext cx="1943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econstructed</a:t>
            </a:r>
          </a:p>
        </p:txBody>
      </p:sp>
      <p:pic>
        <p:nvPicPr>
          <p:cNvPr id="27653" name="Picture 6" descr="fourier_demo_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1" y="1827214"/>
            <a:ext cx="3590925" cy="268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4" descr="fourier_demo_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09800"/>
            <a:ext cx="4876800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TextBox 1"/>
          <p:cNvSpPr txBox="1">
            <a:spLocks noChangeArrowheads="1"/>
          </p:cNvSpPr>
          <p:nvPr/>
        </p:nvSpPr>
        <p:spPr bwMode="auto">
          <a:xfrm>
            <a:off x="3276601" y="1747838"/>
            <a:ext cx="1209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Original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858001" y="4960939"/>
            <a:ext cx="276225" cy="3079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7</a:t>
            </a:r>
          </a:p>
        </p:txBody>
      </p:sp>
      <p:pic>
        <p:nvPicPr>
          <p:cNvPr id="12" name="Picture 7" descr="fourier_demo_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096"/>
          <a:stretch>
            <a:fillRect/>
          </a:stretch>
        </p:blipFill>
        <p:spPr bwMode="auto">
          <a:xfrm>
            <a:off x="1895476" y="4540250"/>
            <a:ext cx="397192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135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Representing discontinuities or sharp corners (cont’d)</a:t>
            </a:r>
          </a:p>
        </p:txBody>
      </p:sp>
      <p:pic>
        <p:nvPicPr>
          <p:cNvPr id="2969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163" y="5046663"/>
            <a:ext cx="4322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413" name="TextBox 1"/>
          <p:cNvSpPr txBox="1">
            <a:spLocks noChangeArrowheads="1"/>
          </p:cNvSpPr>
          <p:nvPr/>
        </p:nvSpPr>
        <p:spPr bwMode="auto">
          <a:xfrm>
            <a:off x="2817813" y="4029076"/>
            <a:ext cx="1943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econstructed</a:t>
            </a:r>
          </a:p>
        </p:txBody>
      </p:sp>
      <p:pic>
        <p:nvPicPr>
          <p:cNvPr id="29701" name="Picture 6" descr="fourier_demo_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1" y="1747839"/>
            <a:ext cx="3675063" cy="275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4" descr="fourier_demo_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09800"/>
            <a:ext cx="4876800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Box 1"/>
          <p:cNvSpPr txBox="1">
            <a:spLocks noChangeArrowheads="1"/>
          </p:cNvSpPr>
          <p:nvPr/>
        </p:nvSpPr>
        <p:spPr bwMode="auto">
          <a:xfrm>
            <a:off x="3276601" y="1747838"/>
            <a:ext cx="1209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Original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858000" y="4960939"/>
            <a:ext cx="381000" cy="3079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23</a:t>
            </a:r>
          </a:p>
        </p:txBody>
      </p:sp>
      <p:pic>
        <p:nvPicPr>
          <p:cNvPr id="10" name="Picture 6" descr="fourier_demo_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83"/>
          <a:stretch>
            <a:fillRect/>
          </a:stretch>
        </p:blipFill>
        <p:spPr bwMode="auto">
          <a:xfrm>
            <a:off x="1765301" y="4457700"/>
            <a:ext cx="40481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401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Representing discontinuities or sharp corners (cont’d)</a:t>
            </a:r>
          </a:p>
        </p:txBody>
      </p:sp>
      <p:pic>
        <p:nvPicPr>
          <p:cNvPr id="3174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163" y="5046663"/>
            <a:ext cx="4322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413" name="TextBox 1"/>
          <p:cNvSpPr txBox="1">
            <a:spLocks noChangeArrowheads="1"/>
          </p:cNvSpPr>
          <p:nvPr/>
        </p:nvSpPr>
        <p:spPr bwMode="auto">
          <a:xfrm>
            <a:off x="2817813" y="4029076"/>
            <a:ext cx="1943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econstructed</a:t>
            </a:r>
          </a:p>
        </p:txBody>
      </p:sp>
      <p:pic>
        <p:nvPicPr>
          <p:cNvPr id="31749" name="Picture 6" descr="fourier_demo_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1" y="1676400"/>
            <a:ext cx="3667125" cy="274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4" descr="fourier_demo_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09800"/>
            <a:ext cx="4876800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TextBox 1"/>
          <p:cNvSpPr txBox="1">
            <a:spLocks noChangeArrowheads="1"/>
          </p:cNvSpPr>
          <p:nvPr/>
        </p:nvSpPr>
        <p:spPr bwMode="auto">
          <a:xfrm>
            <a:off x="3276601" y="1747838"/>
            <a:ext cx="1209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Original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858000" y="4960939"/>
            <a:ext cx="381000" cy="3079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39</a:t>
            </a:r>
          </a:p>
        </p:txBody>
      </p:sp>
      <p:pic>
        <p:nvPicPr>
          <p:cNvPr id="12" name="Picture 6" descr="fourier_demo_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781"/>
          <a:stretch>
            <a:fillRect/>
          </a:stretch>
        </p:blipFill>
        <p:spPr bwMode="auto">
          <a:xfrm>
            <a:off x="1900238" y="4572000"/>
            <a:ext cx="396240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8361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Representing discontinuities or sharp corners (cont’d)</a:t>
            </a:r>
          </a:p>
        </p:txBody>
      </p:sp>
      <p:pic>
        <p:nvPicPr>
          <p:cNvPr id="3379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163" y="5046663"/>
            <a:ext cx="4322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413" name="TextBox 1"/>
          <p:cNvSpPr txBox="1">
            <a:spLocks noChangeArrowheads="1"/>
          </p:cNvSpPr>
          <p:nvPr/>
        </p:nvSpPr>
        <p:spPr bwMode="auto">
          <a:xfrm>
            <a:off x="2817813" y="4029076"/>
            <a:ext cx="1943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econstructed</a:t>
            </a:r>
          </a:p>
        </p:txBody>
      </p:sp>
      <p:pic>
        <p:nvPicPr>
          <p:cNvPr id="33797" name="Picture 6" descr="fourier_demo_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1" y="1619250"/>
            <a:ext cx="3743325" cy="280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4" descr="fourier_demo_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09800"/>
            <a:ext cx="4876800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TextBox 1"/>
          <p:cNvSpPr txBox="1">
            <a:spLocks noChangeArrowheads="1"/>
          </p:cNvSpPr>
          <p:nvPr/>
        </p:nvSpPr>
        <p:spPr bwMode="auto">
          <a:xfrm>
            <a:off x="3276601" y="1747838"/>
            <a:ext cx="1209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Original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858000" y="4960939"/>
            <a:ext cx="381000" cy="3079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63</a:t>
            </a:r>
          </a:p>
        </p:txBody>
      </p:sp>
      <p:pic>
        <p:nvPicPr>
          <p:cNvPr id="10" name="Picture 6" descr="fourier_demo_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620"/>
          <a:stretch>
            <a:fillRect/>
          </a:stretch>
        </p:blipFill>
        <p:spPr bwMode="auto">
          <a:xfrm>
            <a:off x="1790700" y="4535489"/>
            <a:ext cx="4114800" cy="161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802" name="Group 10"/>
          <p:cNvGrpSpPr>
            <a:grpSpLocks/>
          </p:cNvGrpSpPr>
          <p:nvPr/>
        </p:nvGrpSpPr>
        <p:grpSpPr bwMode="auto">
          <a:xfrm>
            <a:off x="8458202" y="4203699"/>
            <a:ext cx="1531635" cy="487900"/>
            <a:chOff x="6775462" y="4614391"/>
            <a:chExt cx="1588401" cy="488676"/>
          </a:xfrm>
        </p:grpSpPr>
        <p:sp>
          <p:nvSpPr>
            <p:cNvPr id="12" name="Left Brace 11"/>
            <p:cNvSpPr/>
            <p:nvPr/>
          </p:nvSpPr>
          <p:spPr bwMode="auto">
            <a:xfrm rot="16200000">
              <a:off x="7386487" y="4003366"/>
              <a:ext cx="152642" cy="1374692"/>
            </a:xfrm>
            <a:prstGeom prst="leftBrace">
              <a:avLst/>
            </a:prstGeom>
            <a:ln w="28575">
              <a:headEnd type="none" w="sm" len="sm"/>
              <a:tailEnd type="non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804" name="TextBox 12"/>
            <p:cNvSpPr txBox="1">
              <a:spLocks noChangeArrowheads="1"/>
            </p:cNvSpPr>
            <p:nvPr/>
          </p:nvSpPr>
          <p:spPr bwMode="auto">
            <a:xfrm>
              <a:off x="6806381" y="4763975"/>
              <a:ext cx="1557482" cy="339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/>
                <a:t>128 coefficie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14681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Representing discontinuities or sharp corners (cont’d)</a:t>
            </a:r>
          </a:p>
        </p:txBody>
      </p:sp>
      <p:pic>
        <p:nvPicPr>
          <p:cNvPr id="3584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163" y="5046663"/>
            <a:ext cx="4322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413" name="TextBox 1"/>
          <p:cNvSpPr txBox="1">
            <a:spLocks noChangeArrowheads="1"/>
          </p:cNvSpPr>
          <p:nvPr/>
        </p:nvSpPr>
        <p:spPr bwMode="auto">
          <a:xfrm>
            <a:off x="2817813" y="4029076"/>
            <a:ext cx="1943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econstructed</a:t>
            </a:r>
          </a:p>
        </p:txBody>
      </p:sp>
      <p:pic>
        <p:nvPicPr>
          <p:cNvPr id="35845" name="Picture 6" descr="fourier_demo_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1" y="1687514"/>
            <a:ext cx="3743325" cy="280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4" descr="fourier_demo_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09800"/>
            <a:ext cx="4876800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TextBox 1"/>
          <p:cNvSpPr txBox="1">
            <a:spLocks noChangeArrowheads="1"/>
          </p:cNvSpPr>
          <p:nvPr/>
        </p:nvSpPr>
        <p:spPr bwMode="auto">
          <a:xfrm>
            <a:off x="3276601" y="1747838"/>
            <a:ext cx="1209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Original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858000" y="4960939"/>
            <a:ext cx="381000" cy="3079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95</a:t>
            </a:r>
          </a:p>
        </p:txBody>
      </p:sp>
      <p:pic>
        <p:nvPicPr>
          <p:cNvPr id="12" name="Picture 6" descr="fourier_demo_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00"/>
          <a:stretch>
            <a:fillRect/>
          </a:stretch>
        </p:blipFill>
        <p:spPr bwMode="auto">
          <a:xfrm>
            <a:off x="1770063" y="4525963"/>
            <a:ext cx="403860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846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Representing discontinuities or sharp corners (cont’d)</a:t>
            </a:r>
          </a:p>
        </p:txBody>
      </p:sp>
      <p:pic>
        <p:nvPicPr>
          <p:cNvPr id="3789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1" y="4876800"/>
            <a:ext cx="43227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413" name="TextBox 1"/>
          <p:cNvSpPr txBox="1">
            <a:spLocks noChangeArrowheads="1"/>
          </p:cNvSpPr>
          <p:nvPr/>
        </p:nvSpPr>
        <p:spPr bwMode="auto">
          <a:xfrm>
            <a:off x="2817813" y="4029076"/>
            <a:ext cx="1943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econstructed</a:t>
            </a:r>
          </a:p>
        </p:txBody>
      </p:sp>
      <p:pic>
        <p:nvPicPr>
          <p:cNvPr id="37893" name="Picture 6" descr="fourier_demo_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660526"/>
            <a:ext cx="3771900" cy="282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4" descr="fourier_demo_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09800"/>
            <a:ext cx="4876800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TextBox 1"/>
          <p:cNvSpPr txBox="1">
            <a:spLocks noChangeArrowheads="1"/>
          </p:cNvSpPr>
          <p:nvPr/>
        </p:nvSpPr>
        <p:spPr bwMode="auto">
          <a:xfrm>
            <a:off x="3276601" y="1747838"/>
            <a:ext cx="1209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Original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904038" y="4791076"/>
            <a:ext cx="457200" cy="3079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127</a:t>
            </a:r>
          </a:p>
        </p:txBody>
      </p:sp>
      <p:pic>
        <p:nvPicPr>
          <p:cNvPr id="10" name="Picture 6" descr="fourier_demo_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781"/>
          <a:stretch>
            <a:fillRect/>
          </a:stretch>
        </p:blipFill>
        <p:spPr bwMode="auto">
          <a:xfrm>
            <a:off x="1808163" y="4535488"/>
            <a:ext cx="396240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202364" y="5873751"/>
            <a:ext cx="42751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A </a:t>
            </a:r>
            <a:r>
              <a:rPr lang="en-US" altLang="en-US" sz="2000" dirty="0">
                <a:solidFill>
                  <a:srgbClr val="FF0000"/>
                </a:solidFill>
              </a:rPr>
              <a:t>large number </a:t>
            </a:r>
            <a:r>
              <a:rPr lang="en-US" altLang="en-US" sz="2000" dirty="0"/>
              <a:t>of Fourier components is needed to represent discontinuities.</a:t>
            </a:r>
          </a:p>
        </p:txBody>
      </p:sp>
    </p:spTree>
    <p:extLst>
      <p:ext uri="{BB962C8B-B14F-4D97-AF65-F5344CB8AC3E}">
        <p14:creationId xmlns:p14="http://schemas.microsoft.com/office/powerpoint/2010/main" val="273347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2" grpId="0" animBg="1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ier transform on images</a:t>
            </a:r>
            <a:endParaRPr lang="en-I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978427" y="2081469"/>
            <a:ext cx="3743847" cy="29436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9951" y="2100522"/>
            <a:ext cx="3734321" cy="2924583"/>
          </a:xfrm>
          <a:prstGeom prst="rect">
            <a:avLst/>
          </a:prstGeom>
        </p:spPr>
      </p:pic>
      <p:cxnSp>
        <p:nvCxnSpPr>
          <p:cNvPr id="7" name="Straight Arrow Connector 6"/>
          <p:cNvCxnSpPr>
            <a:stCxn id="4" idx="3"/>
            <a:endCxn id="5" idx="1"/>
          </p:cNvCxnSpPr>
          <p:nvPr/>
        </p:nvCxnSpPr>
        <p:spPr>
          <a:xfrm flipV="1">
            <a:off x="4874272" y="3553287"/>
            <a:ext cx="2104155" cy="95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029200" y="3222702"/>
            <a:ext cx="1836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urier transform</a:t>
            </a:r>
            <a:endParaRPr lang="en-IN" dirty="0"/>
          </a:p>
        </p:txBody>
      </p:sp>
      <p:sp>
        <p:nvSpPr>
          <p:cNvPr id="9" name="TextBox 8"/>
          <p:cNvSpPr txBox="1"/>
          <p:nvPr/>
        </p:nvSpPr>
        <p:spPr>
          <a:xfrm>
            <a:off x="2003503" y="5025105"/>
            <a:ext cx="2041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patial domain</a:t>
            </a:r>
            <a:endParaRPr lang="en-IN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7595455" y="4954221"/>
            <a:ext cx="2509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requency domain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41732127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ier transform on images</a:t>
            </a:r>
            <a:endParaRPr lang="en-IN" dirty="0"/>
          </a:p>
        </p:txBody>
      </p:sp>
      <p:cxnSp>
        <p:nvCxnSpPr>
          <p:cNvPr id="7" name="Straight Arrow Connector 6"/>
          <p:cNvCxnSpPr>
            <a:stCxn id="4" idx="3"/>
            <a:endCxn id="5" idx="1"/>
          </p:cNvCxnSpPr>
          <p:nvPr/>
        </p:nvCxnSpPr>
        <p:spPr>
          <a:xfrm flipV="1">
            <a:off x="4874272" y="3553287"/>
            <a:ext cx="2104155" cy="95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029200" y="3222702"/>
            <a:ext cx="1836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urier transform</a:t>
            </a:r>
            <a:endParaRPr lang="en-IN" dirty="0"/>
          </a:p>
        </p:txBody>
      </p:sp>
      <p:sp>
        <p:nvSpPr>
          <p:cNvPr id="9" name="TextBox 8"/>
          <p:cNvSpPr txBox="1"/>
          <p:nvPr/>
        </p:nvSpPr>
        <p:spPr>
          <a:xfrm>
            <a:off x="2003503" y="5025105"/>
            <a:ext cx="2041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patial domain</a:t>
            </a:r>
            <a:endParaRPr lang="en-IN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7595455" y="4954221"/>
            <a:ext cx="2509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requency domain</a:t>
            </a:r>
            <a:endParaRPr lang="en-IN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8427" y="2583623"/>
            <a:ext cx="3791479" cy="21910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7721" y="2583623"/>
            <a:ext cx="3679165" cy="2191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45462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Spatial </a:t>
            </a:r>
            <a:r>
              <a:rPr lang="en-IN" b="1" dirty="0" smtClean="0"/>
              <a:t>Domai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image can be represented in the form of a 2D matrix where each element of the matrix represents pixel intensity.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729" y="2900049"/>
            <a:ext cx="4486167" cy="28197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6916" y="2936166"/>
            <a:ext cx="5106059" cy="2783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7699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Frequency Dom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frequency-domain methods are based on Fourier Transform of an image. </a:t>
            </a:r>
            <a:r>
              <a:rPr lang="en-US" dirty="0" smtClean="0"/>
              <a:t>Roughly, the term frequency in an image tells about the rate of change of pixel values.</a:t>
            </a:r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0805" y="2871614"/>
            <a:ext cx="3479982" cy="3440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9419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mtClean="0"/>
              <a:t>Fourier Transform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4294967295"/>
          </p:nvPr>
        </p:nvSpPr>
        <p:spPr>
          <a:xfrm>
            <a:off x="2209800" y="1981200"/>
            <a:ext cx="8153400" cy="4114800"/>
          </a:xfrm>
        </p:spPr>
        <p:txBody>
          <a:bodyPr/>
          <a:lstStyle/>
          <a:p>
            <a:r>
              <a:rPr lang="en-US" altLang="en-US" smtClean="0"/>
              <a:t>Fourier Transform reveals </a:t>
            </a:r>
            <a:r>
              <a:rPr lang="en-US" altLang="en-US" smtClean="0">
                <a:solidFill>
                  <a:srgbClr val="FFC000"/>
                </a:solidFill>
              </a:rPr>
              <a:t>which</a:t>
            </a:r>
            <a:r>
              <a:rPr lang="en-US" altLang="en-US" smtClean="0"/>
              <a:t> frequency components are present in a given function.</a:t>
            </a:r>
          </a:p>
        </p:txBody>
      </p:sp>
      <p:pic>
        <p:nvPicPr>
          <p:cNvPr id="717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2113" y="4648200"/>
            <a:ext cx="50038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17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713" y="3429001"/>
            <a:ext cx="5029200" cy="88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1741489" y="4862513"/>
            <a:ext cx="101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where:</a:t>
            </a:r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8037514" y="3733800"/>
            <a:ext cx="191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(inverse DFT)</a:t>
            </a:r>
          </a:p>
        </p:txBody>
      </p:sp>
      <p:sp>
        <p:nvSpPr>
          <p:cNvPr id="7176" name="Text Box 11"/>
          <p:cNvSpPr txBox="1">
            <a:spLocks noChangeArrowheads="1"/>
          </p:cNvSpPr>
          <p:nvPr/>
        </p:nvSpPr>
        <p:spPr bwMode="auto">
          <a:xfrm>
            <a:off x="8113713" y="4953000"/>
            <a:ext cx="2005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(forward DFT)</a:t>
            </a:r>
          </a:p>
        </p:txBody>
      </p:sp>
    </p:spTree>
    <p:extLst>
      <p:ext uri="{BB962C8B-B14F-4D97-AF65-F5344CB8AC3E}">
        <p14:creationId xmlns:p14="http://schemas.microsoft.com/office/powerpoint/2010/main" val="4046006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/>
              <a:t>Why Frequency Domain?</a:t>
            </a:r>
            <a:endParaRPr lang="en-I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times image processing task is best performed in other domain than spatial domain.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6207" y="3155795"/>
            <a:ext cx="9339585" cy="2280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2455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s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9" t="9608" r="7349" b="5701"/>
          <a:stretch>
            <a:fillRect/>
          </a:stretch>
        </p:blipFill>
        <p:spPr bwMode="auto">
          <a:xfrm>
            <a:off x="4648200" y="1676400"/>
            <a:ext cx="56388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652612"/>
              </p:ext>
            </p:extLst>
          </p:nvPr>
        </p:nvGraphicFramePr>
        <p:xfrm>
          <a:off x="1968500" y="2286000"/>
          <a:ext cx="238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231366" imgH="215806" progId="Equation.3">
                  <p:embed/>
                </p:oleObj>
              </mc:Choice>
              <mc:Fallback>
                <p:oleObj name="Equation" r:id="rId5" imgW="1231366" imgH="215806" progId="Equation.3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286000"/>
                        <a:ext cx="23876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737683"/>
              </p:ext>
            </p:extLst>
          </p:nvPr>
        </p:nvGraphicFramePr>
        <p:xfrm>
          <a:off x="1905000" y="3886200"/>
          <a:ext cx="2559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1320227" imgH="215806" progId="Equation.3">
                  <p:embed/>
                </p:oleObj>
              </mc:Choice>
              <mc:Fallback>
                <p:oleObj name="Equation" r:id="rId7" imgW="1320227" imgH="215806" progId="Equation.3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86200"/>
                        <a:ext cx="255905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000700"/>
              </p:ext>
            </p:extLst>
          </p:nvPr>
        </p:nvGraphicFramePr>
        <p:xfrm>
          <a:off x="1981200" y="5715000"/>
          <a:ext cx="2451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1320800" imgH="228600" progId="Equation.DSMT4">
                  <p:embed/>
                </p:oleObj>
              </mc:Choice>
              <mc:Fallback>
                <p:oleObj name="Equation" r:id="rId9" imgW="1320800" imgH="2286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15000"/>
                        <a:ext cx="2451100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647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s (cont’d)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" t="12018" r="7042"/>
          <a:stretch>
            <a:fillRect/>
          </a:stretch>
        </p:blipFill>
        <p:spPr bwMode="auto">
          <a:xfrm>
            <a:off x="4105275" y="1682751"/>
            <a:ext cx="5867400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Box 6"/>
          <p:cNvSpPr txBox="1">
            <a:spLocks noChangeArrowheads="1"/>
          </p:cNvSpPr>
          <p:nvPr/>
        </p:nvSpPr>
        <p:spPr bwMode="auto">
          <a:xfrm>
            <a:off x="3124201" y="2362201"/>
            <a:ext cx="817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F</a:t>
            </a:r>
            <a:r>
              <a:rPr lang="en-US" altLang="en-US" sz="2400" baseline="-25000"/>
              <a:t>1</a:t>
            </a:r>
            <a:r>
              <a:rPr lang="en-US" altLang="en-US" sz="2400"/>
              <a:t>(u)</a:t>
            </a:r>
          </a:p>
        </p:txBody>
      </p:sp>
      <p:sp>
        <p:nvSpPr>
          <p:cNvPr id="11269" name="TextBox 7"/>
          <p:cNvSpPr txBox="1">
            <a:spLocks noChangeArrowheads="1"/>
          </p:cNvSpPr>
          <p:nvPr/>
        </p:nvSpPr>
        <p:spPr bwMode="auto">
          <a:xfrm>
            <a:off x="3048001" y="3733801"/>
            <a:ext cx="817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F</a:t>
            </a:r>
            <a:r>
              <a:rPr lang="en-US" altLang="en-US" sz="2400" baseline="-25000"/>
              <a:t>2</a:t>
            </a:r>
            <a:r>
              <a:rPr lang="en-US" altLang="en-US" sz="2400"/>
              <a:t>(u)</a:t>
            </a:r>
          </a:p>
        </p:txBody>
      </p:sp>
      <p:sp>
        <p:nvSpPr>
          <p:cNvPr id="11270" name="TextBox 8"/>
          <p:cNvSpPr txBox="1">
            <a:spLocks noChangeArrowheads="1"/>
          </p:cNvSpPr>
          <p:nvPr/>
        </p:nvSpPr>
        <p:spPr bwMode="auto">
          <a:xfrm>
            <a:off x="3048001" y="5257801"/>
            <a:ext cx="817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F</a:t>
            </a:r>
            <a:r>
              <a:rPr lang="en-US" altLang="en-US" sz="2400" baseline="-25000"/>
              <a:t>3</a:t>
            </a:r>
            <a:r>
              <a:rPr lang="en-US" altLang="en-US" sz="2400"/>
              <a:t>(u)</a:t>
            </a:r>
          </a:p>
        </p:txBody>
      </p:sp>
    </p:spTree>
    <p:extLst>
      <p:ext uri="{BB962C8B-B14F-4D97-AF65-F5344CB8AC3E}">
        <p14:creationId xmlns:p14="http://schemas.microsoft.com/office/powerpoint/2010/main" val="142095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ourier Analysis – Examples (cont’d)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7" t="8795" r="7780" b="46494"/>
          <a:stretch>
            <a:fillRect/>
          </a:stretch>
        </p:blipFill>
        <p:spPr bwMode="auto">
          <a:xfrm>
            <a:off x="4648200" y="1676400"/>
            <a:ext cx="52578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58387"/>
              </p:ext>
            </p:extLst>
          </p:nvPr>
        </p:nvGraphicFramePr>
        <p:xfrm>
          <a:off x="1739901" y="2209800"/>
          <a:ext cx="263366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358310" imgH="672808" progId="Equation.3">
                  <p:embed/>
                </p:oleObj>
              </mc:Choice>
              <mc:Fallback>
                <p:oleObj name="Equation" r:id="rId5" imgW="1358310" imgH="672808" progId="Equation.3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1" y="2209800"/>
                        <a:ext cx="2633663" cy="1309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Box 5"/>
          <p:cNvSpPr txBox="1">
            <a:spLocks noChangeArrowheads="1"/>
          </p:cNvSpPr>
          <p:nvPr/>
        </p:nvSpPr>
        <p:spPr bwMode="auto">
          <a:xfrm>
            <a:off x="3352800" y="4876801"/>
            <a:ext cx="1030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F</a:t>
            </a:r>
            <a:r>
              <a:rPr lang="en-US" altLang="en-US" sz="2400" baseline="-25000"/>
              <a:t>4</a:t>
            </a:r>
            <a:r>
              <a:rPr lang="en-US" altLang="en-US" sz="2400"/>
              <a:t>(u) ?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7" t="52109" r="7780" b="3909"/>
          <a:stretch>
            <a:fillRect/>
          </a:stretch>
        </p:blipFill>
        <p:spPr bwMode="auto">
          <a:xfrm>
            <a:off x="4648200" y="4191001"/>
            <a:ext cx="5257800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4152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Fourier transfor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27356"/>
            <a:ext cx="10515600" cy="4749607"/>
          </a:xfrm>
        </p:spPr>
        <p:txBody>
          <a:bodyPr/>
          <a:lstStyle/>
          <a:p>
            <a:pPr algn="just"/>
            <a:r>
              <a:rPr lang="en-US" dirty="0" smtClean="0"/>
              <a:t>Any signal or waveform could be made up just by adding together a series of pure tones (sine waves) with appropriate amplitude and phase Fourier's theorem assumes we add sine waves of infinite duration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706" y="2922877"/>
            <a:ext cx="6182588" cy="3477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7064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Fourier transfor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82390"/>
            <a:ext cx="10515600" cy="4894573"/>
          </a:xfrm>
        </p:spPr>
        <p:txBody>
          <a:bodyPr/>
          <a:lstStyle/>
          <a:p>
            <a:pPr algn="just"/>
            <a:r>
              <a:rPr lang="en-US" dirty="0" smtClean="0"/>
              <a:t>Every next wave is the integral multiple of the fundamental wave. What does that mean? </a:t>
            </a:r>
          </a:p>
          <a:p>
            <a:pPr algn="just"/>
            <a:r>
              <a:rPr lang="en-US" dirty="0" smtClean="0"/>
              <a:t>It means: every next wave has an integral multiple frequency of the fundamental wave, ex. w, 2w, 3w, 4w, ..., nw.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9071"/>
          <a:stretch/>
        </p:blipFill>
        <p:spPr>
          <a:xfrm>
            <a:off x="2623143" y="3211551"/>
            <a:ext cx="6888848" cy="355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8989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Representing discontinuities or sharp corners (cont’d)</a:t>
            </a:r>
          </a:p>
        </p:txBody>
      </p:sp>
      <p:pic>
        <p:nvPicPr>
          <p:cNvPr id="23555" name="Picture 4" descr="fourier_demo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1981201"/>
            <a:ext cx="4048125" cy="30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6" descr="fourier_demo_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1" y="1981200"/>
            <a:ext cx="3971925" cy="297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Line 7"/>
          <p:cNvSpPr>
            <a:spLocks noChangeShapeType="1"/>
          </p:cNvSpPr>
          <p:nvPr/>
        </p:nvSpPr>
        <p:spPr bwMode="auto">
          <a:xfrm>
            <a:off x="5943600" y="3429000"/>
            <a:ext cx="3810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3558" name="Text Box 8"/>
          <p:cNvSpPr txBox="1">
            <a:spLocks noChangeArrowheads="1"/>
          </p:cNvSpPr>
          <p:nvPr/>
        </p:nvSpPr>
        <p:spPr bwMode="auto">
          <a:xfrm>
            <a:off x="5943600" y="28194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FT</a:t>
            </a:r>
          </a:p>
        </p:txBody>
      </p:sp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8825" y="5459414"/>
            <a:ext cx="5003800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6729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Representing discontinuities or sharp corners (cont’d)</a:t>
            </a:r>
          </a:p>
        </p:txBody>
      </p:sp>
      <p:pic>
        <p:nvPicPr>
          <p:cNvPr id="17411" name="Picture 7" descr="fourier_demo_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501"/>
          <a:stretch>
            <a:fillRect/>
          </a:stretch>
        </p:blipFill>
        <p:spPr bwMode="auto">
          <a:xfrm>
            <a:off x="1752601" y="4495800"/>
            <a:ext cx="40735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163" y="5046663"/>
            <a:ext cx="4322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413" name="TextBox 1"/>
          <p:cNvSpPr txBox="1">
            <a:spLocks noChangeArrowheads="1"/>
          </p:cNvSpPr>
          <p:nvPr/>
        </p:nvSpPr>
        <p:spPr bwMode="auto">
          <a:xfrm>
            <a:off x="2817813" y="4029076"/>
            <a:ext cx="1943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econstructed</a:t>
            </a:r>
          </a:p>
        </p:txBody>
      </p:sp>
      <p:pic>
        <p:nvPicPr>
          <p:cNvPr id="25606" name="Picture 6" descr="fourier_demo_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1" y="1838325"/>
            <a:ext cx="3590925" cy="268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4" descr="fourier_demo_0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09800"/>
            <a:ext cx="4876800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1"/>
          <p:cNvSpPr txBox="1">
            <a:spLocks noChangeArrowheads="1"/>
          </p:cNvSpPr>
          <p:nvPr/>
        </p:nvSpPr>
        <p:spPr bwMode="auto">
          <a:xfrm>
            <a:off x="3276601" y="1747838"/>
            <a:ext cx="1209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Original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858001" y="4960939"/>
            <a:ext cx="276225" cy="3079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30864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C198DB72C7E61489191F040C38B932C" ma:contentTypeVersion="4" ma:contentTypeDescription="Create a new document." ma:contentTypeScope="" ma:versionID="33632a33264d97ecd40b014290670ebd">
  <xsd:schema xmlns:xsd="http://www.w3.org/2001/XMLSchema" xmlns:xs="http://www.w3.org/2001/XMLSchema" xmlns:p="http://schemas.microsoft.com/office/2006/metadata/properties" xmlns:ns2="c1067364-fbb6-4fc9-9445-6ebe1f8e3e18" targetNamespace="http://schemas.microsoft.com/office/2006/metadata/properties" ma:root="true" ma:fieldsID="d94412ddd10f8234795f6351cfab57d9" ns2:_="">
    <xsd:import namespace="c1067364-fbb6-4fc9-9445-6ebe1f8e3e1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1067364-fbb6-4fc9-9445-6ebe1f8e3e1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C71D3BE-8CE5-41AA-96E4-27E9E3E5994F}"/>
</file>

<file path=customXml/itemProps2.xml><?xml version="1.0" encoding="utf-8"?>
<ds:datastoreItem xmlns:ds="http://schemas.openxmlformats.org/officeDocument/2006/customXml" ds:itemID="{50EF8B66-4531-41D0-8027-852EFF7FDD38}"/>
</file>

<file path=customXml/itemProps3.xml><?xml version="1.0" encoding="utf-8"?>
<ds:datastoreItem xmlns:ds="http://schemas.openxmlformats.org/officeDocument/2006/customXml" ds:itemID="{F66CB433-7380-46E6-8DCD-FDA988F370D8}"/>
</file>

<file path=docProps/app.xml><?xml version="1.0" encoding="utf-8"?>
<Properties xmlns="http://schemas.openxmlformats.org/officeDocument/2006/extended-properties" xmlns:vt="http://schemas.openxmlformats.org/officeDocument/2006/docPropsVTypes">
  <TotalTime>116</TotalTime>
  <Words>313</Words>
  <Application>Microsoft Office PowerPoint</Application>
  <PresentationFormat>Widescreen</PresentationFormat>
  <Paragraphs>64</Paragraphs>
  <Slides>2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libri Light</vt:lpstr>
      <vt:lpstr>Times New Roman</vt:lpstr>
      <vt:lpstr>Office Theme</vt:lpstr>
      <vt:lpstr>Microsoft Equation 3.0</vt:lpstr>
      <vt:lpstr>MathType 6.0 Equation</vt:lpstr>
      <vt:lpstr>Fourier transform</vt:lpstr>
      <vt:lpstr>Fourier Transform</vt:lpstr>
      <vt:lpstr>Examples</vt:lpstr>
      <vt:lpstr>Examples (cont’d)</vt:lpstr>
      <vt:lpstr>Fourier Analysis – Examples (cont’d)</vt:lpstr>
      <vt:lpstr>Discrete Fourier transform</vt:lpstr>
      <vt:lpstr>Discrete Fourier transform</vt:lpstr>
      <vt:lpstr>Representing discontinuities or sharp corners (cont’d)</vt:lpstr>
      <vt:lpstr>Representing discontinuities or sharp corners (cont’d)</vt:lpstr>
      <vt:lpstr>Representing discontinuities or sharp corners (cont’d)</vt:lpstr>
      <vt:lpstr>Representing discontinuities or sharp corners (cont’d)</vt:lpstr>
      <vt:lpstr>Representing discontinuities or sharp corners (cont’d)</vt:lpstr>
      <vt:lpstr>Representing discontinuities or sharp corners (cont’d)</vt:lpstr>
      <vt:lpstr>Representing discontinuities or sharp corners (cont’d)</vt:lpstr>
      <vt:lpstr>Representing discontinuities or sharp corners (cont’d)</vt:lpstr>
      <vt:lpstr>Fourier transform on images</vt:lpstr>
      <vt:lpstr>Fourier transform on images</vt:lpstr>
      <vt:lpstr>Spatial Domain</vt:lpstr>
      <vt:lpstr>Frequency Domain</vt:lpstr>
      <vt:lpstr>Why Frequency Domain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rier transform</dc:title>
  <dc:creator>hemam</dc:creator>
  <cp:lastModifiedBy>hemam</cp:lastModifiedBy>
  <cp:revision>4</cp:revision>
  <dcterms:created xsi:type="dcterms:W3CDTF">2025-01-30T12:42:09Z</dcterms:created>
  <dcterms:modified xsi:type="dcterms:W3CDTF">2025-01-30T14:39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C198DB72C7E61489191F040C38B932C</vt:lpwstr>
  </property>
</Properties>
</file>